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79CA" w:rsidRDefault="007479CA" w:rsidP="007479CA">
      <w:r>
        <w:rPr>
          <w:b/>
        </w:rPr>
        <w:t>Expert ID/Name: Nstructive</w:t>
      </w:r>
    </w:p>
    <w:p w:rsidR="007479CA" w:rsidRDefault="007479CA" w:rsidP="007479CA">
      <w:r>
        <w:rPr>
          <w:b/>
        </w:rPr>
        <w:t>Date:  04-Nov-2020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479CA" w:rsidTr="00B1517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479CA" w:rsidRDefault="007479CA" w:rsidP="00B151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7479CA" w:rsidRDefault="007479CA" w:rsidP="007479CA">
      <w:r>
        <w:rPr>
          <w:noProof/>
        </w:rPr>
        <w:drawing>
          <wp:inline distT="0" distB="0" distL="0" distR="0">
            <wp:extent cx="3114675" cy="723900"/>
            <wp:effectExtent l="19050" t="0" r="9525" b="0"/>
            <wp:docPr id="42" name="Picture 42" descr="C:\Users\chari\Desktop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chari\Desktop\14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/>
      </w:tblPr>
      <w:tblGrid>
        <w:gridCol w:w="9576"/>
      </w:tblGrid>
      <w:tr w:rsidR="007479CA" w:rsidTr="007479CA">
        <w:tc>
          <w:tcPr>
            <w:tcW w:w="9576" w:type="dxa"/>
          </w:tcPr>
          <w:p w:rsidR="001C6F32" w:rsidRDefault="007479CA" w:rsidP="007479CA">
            <w:r>
              <w:t>Tip</w:t>
            </w:r>
            <w:r w:rsidR="00AF052A">
              <w:t>s</w:t>
            </w:r>
            <w:r>
              <w:t xml:space="preserve">: </w:t>
            </w:r>
          </w:p>
          <w:p w:rsidR="00AF052A" w:rsidRDefault="00AF052A" w:rsidP="007479CA"/>
          <w:p w:rsidR="007479CA" w:rsidRDefault="00AF052A" w:rsidP="007479CA">
            <w:pPr>
              <w:widowControl w:val="0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="000302F3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="00665B1B">
              <w:rPr>
                <w:rFonts w:asciiTheme="majorBidi" w:hAnsiTheme="majorBidi" w:cstheme="majorBidi"/>
                <w:sz w:val="24"/>
                <w:szCs w:val="24"/>
              </w:rPr>
              <w:t xml:space="preserve">In an </w:t>
            </w:r>
            <w:r w:rsidR="007479CA">
              <w:rPr>
                <w:rFonts w:asciiTheme="majorBidi" w:hAnsiTheme="majorBidi" w:cstheme="majorBidi"/>
                <w:sz w:val="24"/>
                <w:szCs w:val="24"/>
              </w:rPr>
              <w:t>equation, if there are “n” number of arbitrary constants the</w:t>
            </w:r>
            <w:r w:rsidR="00665B1B">
              <w:rPr>
                <w:rFonts w:asciiTheme="majorBidi" w:hAnsiTheme="majorBidi" w:cstheme="majorBidi"/>
                <w:sz w:val="24"/>
                <w:szCs w:val="24"/>
              </w:rPr>
              <w:t>n</w:t>
            </w:r>
            <w:r w:rsidR="007479CA">
              <w:rPr>
                <w:rFonts w:asciiTheme="majorBidi" w:hAnsiTheme="majorBidi" w:cstheme="majorBidi"/>
                <w:sz w:val="24"/>
                <w:szCs w:val="24"/>
              </w:rPr>
              <w:t xml:space="preserve"> we need to do the differentiation in “n” number of times.</w:t>
            </w:r>
          </w:p>
          <w:p w:rsidR="007479CA" w:rsidRDefault="007479CA" w:rsidP="007479CA">
            <w:pPr>
              <w:widowControl w:val="0"/>
            </w:pPr>
            <w:r>
              <w:rPr>
                <w:rFonts w:asciiTheme="majorBidi" w:hAnsiTheme="majorBidi" w:cstheme="majorBidi"/>
                <w:sz w:val="24"/>
                <w:szCs w:val="24"/>
              </w:rPr>
              <w:t>2.</w:t>
            </w:r>
            <w:r>
              <w:t xml:space="preserve"> </w:t>
            </w:r>
            <w:r w:rsidRPr="00B15179">
              <w:rPr>
                <w:position w:val="-24"/>
              </w:rPr>
              <w:object w:dxaOrig="1359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48pt" o:ole="">
                  <v:imagedata r:id="rId7" o:title=""/>
                </v:shape>
                <o:OLEObject Type="Embed" ProgID="Equation.DSMT4" ShapeID="_x0000_i1025" DrawAspect="Content" ObjectID="_1669441295" r:id="rId8"/>
              </w:object>
            </w:r>
            <w:r>
              <w:t xml:space="preserve">, </w:t>
            </w:r>
            <w:r w:rsidRPr="00B15179">
              <w:rPr>
                <w:position w:val="-6"/>
              </w:rPr>
              <w:object w:dxaOrig="560" w:dyaOrig="279">
                <v:shape id="_x0000_i1026" type="#_x0000_t75" style="width:27.75pt;height:14.25pt" o:ole="">
                  <v:imagedata r:id="rId9" o:title=""/>
                </v:shape>
                <o:OLEObject Type="Embed" ProgID="Equation.DSMT4" ShapeID="_x0000_i1026" DrawAspect="Content" ObjectID="_1669441296" r:id="rId10"/>
              </w:object>
            </w:r>
          </w:p>
          <w:p w:rsidR="007479CA" w:rsidRDefault="007479CA" w:rsidP="007479CA"/>
        </w:tc>
      </w:tr>
    </w:tbl>
    <w:p w:rsidR="007479CA" w:rsidRDefault="007479CA" w:rsidP="007479C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479CA" w:rsidTr="00B1517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F052A" w:rsidRPr="00602AC9" w:rsidRDefault="00AF052A" w:rsidP="00AF05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Given: The equation of all curves,</w:t>
            </w:r>
            <w:r w:rsidRPr="00B15179">
              <w:rPr>
                <w:position w:val="-24"/>
              </w:rPr>
              <w:object w:dxaOrig="1040" w:dyaOrig="620">
                <v:shape id="_x0000_i1027" type="#_x0000_t75" style="width:51.75pt;height:30.75pt" o:ole="">
                  <v:imagedata r:id="rId11" o:title=""/>
                </v:shape>
                <o:OLEObject Type="Embed" ProgID="Equation.DSMT4" ShapeID="_x0000_i1027" DrawAspect="Content" ObjectID="_1669441297" r:id="rId12"/>
              </w:object>
            </w:r>
            <w:r>
              <w:t xml:space="preserve">, Where </w:t>
            </w:r>
            <w:r w:rsidRPr="00B15179">
              <w:rPr>
                <w:position w:val="-10"/>
              </w:rPr>
              <w:object w:dxaOrig="480" w:dyaOrig="320">
                <v:shape id="_x0000_i1028" type="#_x0000_t75" style="width:24pt;height:15.75pt" o:ole="">
                  <v:imagedata r:id="rId13" o:title=""/>
                </v:shape>
                <o:OLEObject Type="Embed" ProgID="Equation.DSMT4" ShapeID="_x0000_i1028" DrawAspect="Content" ObjectID="_1669441298" r:id="rId14"/>
              </w:object>
            </w:r>
            <w:r>
              <w:t xml:space="preserve"> are arbitrary constants .</w:t>
            </w:r>
          </w:p>
          <w:p w:rsidR="00AF052A" w:rsidRDefault="00AF052A" w:rsidP="00AF052A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B15179">
              <w:rPr>
                <w:position w:val="-24"/>
              </w:rPr>
              <w:object w:dxaOrig="1040" w:dyaOrig="620">
                <v:shape id="_x0000_i1029" type="#_x0000_t75" style="width:51.75pt;height:30.75pt" o:ole="">
                  <v:imagedata r:id="rId11" o:title=""/>
                </v:shape>
                <o:OLEObject Type="Embed" ProgID="Equation.DSMT4" ShapeID="_x0000_i1029" DrawAspect="Content" ObjectID="_1669441299" r:id="rId15"/>
              </w:object>
            </w:r>
          </w:p>
          <w:p w:rsidR="00AF052A" w:rsidRDefault="00AF052A" w:rsidP="00AF052A">
            <w:pPr>
              <w:widowControl w:val="0"/>
              <w:rPr>
                <w:position w:val="-10"/>
              </w:rPr>
            </w:pPr>
            <w:r>
              <w:rPr>
                <w:position w:val="-10"/>
              </w:rPr>
              <w:t xml:space="preserve">Explanation:  </w:t>
            </w:r>
          </w:p>
          <w:p w:rsidR="00AF052A" w:rsidRDefault="00AF052A" w:rsidP="00B151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F052A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AF052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B15179">
                    <w:rPr>
                      <w:position w:val="-24"/>
                    </w:rPr>
                    <w:object w:dxaOrig="1040" w:dyaOrig="620">
                      <v:shape id="_x0000_i1030" type="#_x0000_t75" style="width:51.75pt;height:30.75pt" o:ole="">
                        <v:imagedata r:id="rId11" o:title=""/>
                      </v:shape>
                      <o:OLEObject Type="Embed" ProgID="Equation.DSMT4" ShapeID="_x0000_i1030" DrawAspect="Content" ObjectID="_1669441300" r:id="rId16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AF052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  <w:highlight w:val="white"/>
                    </w:rPr>
                    <w:object w:dxaOrig="180" w:dyaOrig="200">
                      <v:shape id="_x0000_i1031" type="#_x0000_t75" style="width:9.75pt;height:10.5pt" o:ole="">
                        <v:imagedata r:id="rId17" o:title=""/>
                      </v:shape>
                      <o:OLEObject Type="Embed" ProgID="Equation.DSMT4" ShapeID="_x0000_i1031" DrawAspect="Content" ObjectID="_1669441301" r:id="rId18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AF052A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Default="00AF052A" w:rsidP="00AF05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</w:t>
                  </w:r>
                  <w:r w:rsidRPr="00B15179">
                    <w:rPr>
                      <w:position w:val="-28"/>
                    </w:rPr>
                    <w:object w:dxaOrig="1820" w:dyaOrig="680">
                      <v:shape id="_x0000_i1032" type="#_x0000_t75" style="width:90.75pt;height:33.75pt" o:ole="">
                        <v:imagedata r:id="rId19" o:title=""/>
                      </v:shape>
                      <o:OLEObject Type="Embed" ProgID="Equation.DSMT4" ShapeID="_x0000_i1032" DrawAspect="Content" ObjectID="_1669441302" r:id="rId20"/>
                    </w:object>
                  </w:r>
                </w:p>
                <w:p w:rsidR="00AF052A" w:rsidRDefault="00AF052A" w:rsidP="00AF05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</w:t>
                  </w:r>
                  <w:r w:rsidRPr="00B15179">
                    <w:rPr>
                      <w:position w:val="-24"/>
                    </w:rPr>
                    <w:object w:dxaOrig="999" w:dyaOrig="620">
                      <v:shape id="_x0000_i1033" type="#_x0000_t75" style="width:50.25pt;height:30.75pt" o:ole="">
                        <v:imagedata r:id="rId21" o:title=""/>
                      </v:shape>
                      <o:OLEObject Type="Embed" ProgID="Equation.DSMT4" ShapeID="_x0000_i1033" DrawAspect="Content" ObjectID="_1669441303" r:id="rId22"/>
                    </w:object>
                  </w:r>
                  <w:r>
                    <w:t xml:space="preserve"> </w:t>
                  </w:r>
                </w:p>
                <w:p w:rsidR="00AF052A" w:rsidRPr="00602AC9" w:rsidRDefault="00AF052A" w:rsidP="00AF05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</w:t>
                  </w:r>
                  <w:r w:rsidRPr="00B15179">
                    <w:rPr>
                      <w:position w:val="-28"/>
                    </w:rPr>
                    <w:object w:dxaOrig="1719" w:dyaOrig="680">
                      <v:shape id="_x0000_i1034" type="#_x0000_t75" style="width:86.25pt;height:33.75pt" o:ole="">
                        <v:imagedata r:id="rId23" o:title=""/>
                      </v:shape>
                      <o:OLEObject Type="Embed" ProgID="Equation.DSMT4" ShapeID="_x0000_i1034" DrawAspect="Content" ObjectID="_1669441304" r:id="rId24"/>
                    </w:object>
                  </w:r>
                  <w:r>
                    <w:t xml:space="preserve"> …….(1) </w:t>
                  </w:r>
                </w:p>
              </w:tc>
            </w:tr>
          </w:tbl>
          <w:p w:rsidR="00AF052A" w:rsidRDefault="00AF052A" w:rsidP="00B151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F052A" w:rsidRDefault="00665B1B" w:rsidP="00B151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Step2: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F052A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AF052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B15179">
                    <w:rPr>
                      <w:position w:val="-24"/>
                    </w:rPr>
                    <w:object w:dxaOrig="999" w:dyaOrig="620">
                      <v:shape id="_x0000_i1036" type="#_x0000_t75" style="width:50.25pt;height:30.75pt" o:ole="">
                        <v:imagedata r:id="rId21" o:title=""/>
                      </v:shape>
                      <o:OLEObject Type="Embed" ProgID="Equation.DSMT4" ShapeID="_x0000_i1036" DrawAspect="Content" ObjectID="_1669441305" r:id="rId25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AF052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  <w:highlight w:val="white"/>
                    </w:rPr>
                    <w:object w:dxaOrig="180" w:dyaOrig="200">
                      <v:shape id="_x0000_i1035" type="#_x0000_t75" style="width:9.75pt;height:10.5pt" o:ole="">
                        <v:imagedata r:id="rId17" o:title=""/>
                      </v:shape>
                      <o:OLEObject Type="Embed" ProgID="Equation.DSMT4" ShapeID="_x0000_i1035" DrawAspect="Content" ObjectID="_1669441306" r:id="rId26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AF052A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B15179">
                    <w:rPr>
                      <w:position w:val="-96"/>
                    </w:rPr>
                    <w:object w:dxaOrig="2040" w:dyaOrig="2040">
                      <v:shape id="_x0000_i1037" type="#_x0000_t75" style="width:102pt;height:102pt" o:ole="">
                        <v:imagedata r:id="rId27" o:title=""/>
                      </v:shape>
                      <o:OLEObject Type="Embed" ProgID="Equation.DSMT4" ShapeID="_x0000_i1037" DrawAspect="Content" ObjectID="_1669441307" r:id="rId28"/>
                    </w:object>
                  </w:r>
                  <w:r>
                    <w:t xml:space="preserve"> </w:t>
                  </w:r>
                </w:p>
              </w:tc>
            </w:tr>
          </w:tbl>
          <w:p w:rsidR="00AF052A" w:rsidRDefault="00AF052A" w:rsidP="00B151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F052A" w:rsidRDefault="00665B1B" w:rsidP="00B151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  <w:r w:rsidR="00EB7023">
              <w:t xml:space="preserve">Step3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F052A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value of </w:t>
                  </w:r>
                  <w:r w:rsidRPr="00B15179">
                    <w:rPr>
                      <w:position w:val="-4"/>
                    </w:rPr>
                    <w:object w:dxaOrig="240" w:dyaOrig="260">
                      <v:shape id="_x0000_i1038" type="#_x0000_t75" style="width:12pt;height:12.75pt" o:ole="">
                        <v:imagedata r:id="rId29" o:title=""/>
                      </v:shape>
                      <o:OLEObject Type="Embed" ProgID="Equation.DSMT4" ShapeID="_x0000_i1038" DrawAspect="Content" ObjectID="_1669441308" r:id="rId30"/>
                    </w:object>
                  </w:r>
                  <w:r>
                    <w:rPr>
                      <w:position w:val="-4"/>
                    </w:rPr>
                    <w:t xml:space="preserve">in </w:t>
                  </w:r>
                  <w:r w:rsidRPr="00B15179">
                    <w:rPr>
                      <w:position w:val="-24"/>
                    </w:rPr>
                    <w:object w:dxaOrig="1060" w:dyaOrig="660">
                      <v:shape id="_x0000_i1039" type="#_x0000_t75" style="width:53.25pt;height:33pt" o:ole="">
                        <v:imagedata r:id="rId31" o:title=""/>
                      </v:shape>
                      <o:OLEObject Type="Embed" ProgID="Equation.DSMT4" ShapeID="_x0000_i1039" DrawAspect="Content" ObjectID="_1669441309" r:id="rId32"/>
                    </w:object>
                  </w:r>
                </w:p>
              </w:tc>
            </w:tr>
            <w:tr w:rsidR="00AF052A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F052A" w:rsidRPr="00602AC9" w:rsidRDefault="00AF052A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231C2" w:rsidRDefault="002231C2" w:rsidP="002231C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24"/>
                    </w:rPr>
                    <w:t xml:space="preserve">         </w:t>
                  </w:r>
                  <w:r w:rsidRPr="00B15179">
                    <w:rPr>
                      <w:position w:val="-24"/>
                    </w:rPr>
                    <w:object w:dxaOrig="1060" w:dyaOrig="660">
                      <v:shape id="_x0000_i1040" type="#_x0000_t75" style="width:53.25pt;height:33pt" o:ole="">
                        <v:imagedata r:id="rId31" o:title=""/>
                      </v:shape>
                      <o:OLEObject Type="Embed" ProgID="Equation.DSMT4" ShapeID="_x0000_i1040" DrawAspect="Content" ObjectID="_1669441310" r:id="rId33"/>
                    </w:object>
                  </w:r>
                </w:p>
                <w:p w:rsidR="002231C2" w:rsidRDefault="002231C2" w:rsidP="002231C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</w:t>
                  </w:r>
                  <w:r w:rsidRPr="00B15179">
                    <w:rPr>
                      <w:position w:val="-76"/>
                    </w:rPr>
                    <w:object w:dxaOrig="1880" w:dyaOrig="1640">
                      <v:shape id="_x0000_i1041" type="#_x0000_t75" style="width:93.75pt;height:81.75pt" o:ole="">
                        <v:imagedata r:id="rId34" o:title=""/>
                      </v:shape>
                      <o:OLEObject Type="Embed" ProgID="Equation.DSMT4" ShapeID="_x0000_i1041" DrawAspect="Content" ObjectID="_1669441311" r:id="rId35"/>
                    </w:object>
                  </w:r>
                </w:p>
                <w:p w:rsidR="00AF052A" w:rsidRPr="00602AC9" w:rsidRDefault="002231C2" w:rsidP="002231C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Thus, The required differential equation is </w:t>
                  </w:r>
                  <w:r w:rsidRPr="00B15179">
                    <w:rPr>
                      <w:position w:val="-24"/>
                    </w:rPr>
                    <w:object w:dxaOrig="1600" w:dyaOrig="660">
                      <v:shape id="_x0000_i1042" type="#_x0000_t75" style="width:80.25pt;height:33pt" o:ole="">
                        <v:imagedata r:id="rId36" o:title=""/>
                      </v:shape>
                      <o:OLEObject Type="Embed" ProgID="Equation.DSMT4" ShapeID="_x0000_i1042" DrawAspect="Content" ObjectID="_1669441312" r:id="rId37"/>
                    </w:object>
                  </w:r>
                </w:p>
              </w:tc>
            </w:tr>
          </w:tbl>
          <w:p w:rsidR="007479CA" w:rsidRDefault="007479CA" w:rsidP="00EB70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7479CA" w:rsidTr="00B1517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B7023" w:rsidRDefault="007479CA" w:rsidP="00B151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</w:p>
          <w:p w:rsidR="007479CA" w:rsidRDefault="00EB7023" w:rsidP="00EB70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Differential equation </w:t>
            </w:r>
            <w:r w:rsidR="002231C2">
              <w:t xml:space="preserve">of </w:t>
            </w:r>
            <w:r w:rsidR="002231C2" w:rsidRPr="00B15179">
              <w:rPr>
                <w:position w:val="-24"/>
              </w:rPr>
              <w:object w:dxaOrig="1040" w:dyaOrig="620">
                <v:shape id="_x0000_i1043" type="#_x0000_t75" style="width:51.75pt;height:30.75pt" o:ole="">
                  <v:imagedata r:id="rId11" o:title=""/>
                </v:shape>
                <o:OLEObject Type="Embed" ProgID="Equation.DSMT4" ShapeID="_x0000_i1043" DrawAspect="Content" ObjectID="_1669441313" r:id="rId38"/>
              </w:object>
            </w:r>
            <w:r w:rsidR="002231C2">
              <w:t xml:space="preserve"> </w:t>
            </w:r>
            <w:r>
              <w:t>is</w:t>
            </w:r>
            <w:r w:rsidR="004A32BB">
              <w:t xml:space="preserve"> </w:t>
            </w:r>
            <w:r>
              <w:t xml:space="preserve"> </w:t>
            </w:r>
            <w:r w:rsidR="002231C2" w:rsidRPr="00B15179">
              <w:rPr>
                <w:position w:val="-24"/>
              </w:rPr>
              <w:object w:dxaOrig="1660" w:dyaOrig="660">
                <v:shape id="_x0000_i1044" type="#_x0000_t75" style="width:83.25pt;height:33pt" o:ole="">
                  <v:imagedata r:id="rId39" o:title=""/>
                </v:shape>
                <o:OLEObject Type="Embed" ProgID="Equation.DSMT4" ShapeID="_x0000_i1044" DrawAspect="Content" ObjectID="_1669441314" r:id="rId40"/>
              </w:object>
            </w:r>
          </w:p>
        </w:tc>
      </w:tr>
    </w:tbl>
    <w:p w:rsidR="007479CA" w:rsidRDefault="007479CA" w:rsidP="007479CA"/>
    <w:p w:rsidR="00A418EA" w:rsidRPr="007479CA" w:rsidRDefault="00A418EA" w:rsidP="007479CA"/>
    <w:sectPr w:rsidR="00A418EA" w:rsidRPr="007479CA" w:rsidSect="001E743E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4C20" w:rsidRDefault="006F4C20" w:rsidP="00F57DC9">
      <w:pPr>
        <w:spacing w:after="0" w:line="240" w:lineRule="auto"/>
      </w:pPr>
      <w:r>
        <w:separator/>
      </w:r>
    </w:p>
  </w:endnote>
  <w:endnote w:type="continuationSeparator" w:id="1">
    <w:p w:rsidR="006F4C20" w:rsidRDefault="006F4C20" w:rsidP="00F57D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4C2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4C2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4C2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4C20" w:rsidRDefault="006F4C20" w:rsidP="00F57DC9">
      <w:pPr>
        <w:spacing w:after="0" w:line="240" w:lineRule="auto"/>
      </w:pPr>
      <w:r>
        <w:separator/>
      </w:r>
    </w:p>
  </w:footnote>
  <w:footnote w:type="continuationSeparator" w:id="1">
    <w:p w:rsidR="006F4C20" w:rsidRDefault="006F4C20" w:rsidP="00F57DC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4C2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4C2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4C2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42612"/>
    <w:rsid w:val="000302F3"/>
    <w:rsid w:val="001C6F32"/>
    <w:rsid w:val="002231C2"/>
    <w:rsid w:val="003A021F"/>
    <w:rsid w:val="004A32BB"/>
    <w:rsid w:val="004D3CDD"/>
    <w:rsid w:val="00665B1B"/>
    <w:rsid w:val="006F4C20"/>
    <w:rsid w:val="007479CA"/>
    <w:rsid w:val="007C7FE6"/>
    <w:rsid w:val="00A418EA"/>
    <w:rsid w:val="00AF052A"/>
    <w:rsid w:val="00EB7023"/>
    <w:rsid w:val="00F42612"/>
    <w:rsid w:val="00F57D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7D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261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26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261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5T01:47:00Z</dcterms:created>
  <dcterms:modified xsi:type="dcterms:W3CDTF">2020-12-14T03:20:00Z</dcterms:modified>
</cp:coreProperties>
</file>